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79" r:id="rId2"/>
    <p:sldId id="290" r:id="rId3"/>
    <p:sldId id="291" r:id="rId4"/>
    <p:sldId id="292" r:id="rId5"/>
    <p:sldId id="293" r:id="rId6"/>
    <p:sldId id="294" r:id="rId7"/>
    <p:sldId id="295" r:id="rId8"/>
    <p:sldId id="297" r:id="rId9"/>
    <p:sldId id="298" r:id="rId10"/>
    <p:sldId id="303" r:id="rId11"/>
    <p:sldId id="304" r:id="rId12"/>
    <p:sldId id="289" r:id="rId13"/>
    <p:sldId id="305" r:id="rId14"/>
    <p:sldId id="315" r:id="rId15"/>
    <p:sldId id="316" r:id="rId16"/>
    <p:sldId id="314" r:id="rId17"/>
    <p:sldId id="317" r:id="rId18"/>
    <p:sldId id="306" r:id="rId19"/>
    <p:sldId id="318" r:id="rId20"/>
    <p:sldId id="320" r:id="rId21"/>
    <p:sldId id="286" r:id="rId22"/>
    <p:sldId id="322" r:id="rId23"/>
    <p:sldId id="321" r:id="rId24"/>
    <p:sldId id="309" r:id="rId25"/>
    <p:sldId id="323" r:id="rId26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69" autoAdjust="0"/>
    <p:restoredTop sz="94524" autoAdjust="0"/>
  </p:normalViewPr>
  <p:slideViewPr>
    <p:cSldViewPr>
      <p:cViewPr varScale="1">
        <p:scale>
          <a:sx n="120" d="100"/>
          <a:sy n="120" d="100"/>
        </p:scale>
        <p:origin x="120" y="3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1386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F23DD5-52B4-48BA-BB13-A11FD7B96DFE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957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33177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54580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5589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" y="477838"/>
            <a:ext cx="7256463" cy="40830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359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509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57238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59328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474858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91339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34180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86868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139982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  <p:sldLayoutId id="2147483667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7" Type="http://schemas.openxmlformats.org/officeDocument/2006/relationships/image" Target="../media/image4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g"/><Relationship Id="rId5" Type="http://schemas.openxmlformats.org/officeDocument/2006/relationships/image" Target="../media/image42.jpg"/><Relationship Id="rId4" Type="http://schemas.openxmlformats.org/officeDocument/2006/relationships/image" Target="../media/image4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00-340GHz System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ransistors </a:t>
            </a:r>
            <a:r>
              <a:rPr lang="en-US" dirty="0"/>
              <a:t>and Applic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.J.W. </a:t>
            </a:r>
            <a:r>
              <a:rPr lang="en-US" dirty="0" smtClean="0"/>
              <a:t>Rodwell</a:t>
            </a:r>
            <a:r>
              <a:rPr lang="en-US" baseline="30000" dirty="0" smtClean="0"/>
              <a:t>1</a:t>
            </a:r>
            <a:r>
              <a:rPr lang="en-US" dirty="0" smtClean="0"/>
              <a:t>, </a:t>
            </a:r>
            <a:r>
              <a:rPr lang="en-US" dirty="0"/>
              <a:t>Y. </a:t>
            </a:r>
            <a:r>
              <a:rPr lang="en-US" dirty="0" smtClean="0"/>
              <a:t>Fang</a:t>
            </a:r>
            <a:r>
              <a:rPr lang="en-US" baseline="30000" dirty="0"/>
              <a:t>1</a:t>
            </a:r>
            <a:r>
              <a:rPr lang="en-US" dirty="0" smtClean="0"/>
              <a:t>, J</a:t>
            </a:r>
            <a:r>
              <a:rPr lang="en-US" smtClean="0"/>
              <a:t>. </a:t>
            </a:r>
            <a:r>
              <a:rPr lang="en-US" smtClean="0"/>
              <a:t>Rode</a:t>
            </a:r>
            <a:r>
              <a:rPr lang="en-US" baseline="30000" smtClean="0"/>
              <a:t>1,2</a:t>
            </a:r>
            <a:r>
              <a:rPr lang="en-US" smtClean="0"/>
              <a:t>, </a:t>
            </a:r>
            <a:r>
              <a:rPr lang="en-US" dirty="0"/>
              <a:t>J. </a:t>
            </a:r>
            <a:r>
              <a:rPr lang="en-US" dirty="0" smtClean="0"/>
              <a:t>Wu</a:t>
            </a:r>
            <a:r>
              <a:rPr lang="en-US" baseline="30000" dirty="0" smtClean="0"/>
              <a:t>1,3</a:t>
            </a:r>
            <a:r>
              <a:rPr lang="en-US" dirty="0" smtClean="0"/>
              <a:t>, </a:t>
            </a:r>
            <a:r>
              <a:rPr lang="en-US" dirty="0"/>
              <a:t>B. </a:t>
            </a:r>
            <a:r>
              <a:rPr lang="en-US" dirty="0" smtClean="0"/>
              <a:t>Markman</a:t>
            </a:r>
            <a:r>
              <a:rPr lang="en-US" baseline="30000" dirty="0"/>
              <a:t>1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S</a:t>
            </a:r>
            <a:r>
              <a:rPr lang="en-US" dirty="0"/>
              <a:t>. T. Suran </a:t>
            </a:r>
            <a:r>
              <a:rPr lang="en-US" dirty="0" smtClean="0"/>
              <a:t>Brunelli</a:t>
            </a:r>
            <a:r>
              <a:rPr lang="en-US" baseline="30000" dirty="0"/>
              <a:t>1</a:t>
            </a:r>
            <a:r>
              <a:rPr lang="en-US" dirty="0" smtClean="0"/>
              <a:t>, </a:t>
            </a:r>
            <a:r>
              <a:rPr lang="en-US" dirty="0"/>
              <a:t>J. </a:t>
            </a:r>
            <a:r>
              <a:rPr lang="en-US" dirty="0" smtClean="0"/>
              <a:t>Klamkin</a:t>
            </a:r>
            <a:r>
              <a:rPr lang="en-US" baseline="30000" dirty="0"/>
              <a:t>1</a:t>
            </a:r>
            <a:r>
              <a:rPr lang="en-US" dirty="0" smtClean="0"/>
              <a:t>, </a:t>
            </a:r>
            <a:r>
              <a:rPr lang="en-US" dirty="0"/>
              <a:t>M </a:t>
            </a:r>
            <a:r>
              <a:rPr lang="en-US" dirty="0" smtClean="0"/>
              <a:t>Urteaga</a:t>
            </a:r>
            <a:r>
              <a:rPr lang="en-US" baseline="30000" dirty="0" smtClean="0"/>
              <a:t>4</a:t>
            </a:r>
            <a:endParaRPr lang="en-US" dirty="0" smtClean="0"/>
          </a:p>
          <a:p>
            <a:endParaRPr lang="en-US" dirty="0"/>
          </a:p>
          <a:p>
            <a:r>
              <a:rPr lang="en-US" baseline="30000" dirty="0" smtClean="0"/>
              <a:t>1</a:t>
            </a:r>
            <a:r>
              <a:rPr lang="en-US" dirty="0" smtClean="0"/>
              <a:t>University of California, Santa Barbara</a:t>
            </a:r>
            <a:br>
              <a:rPr lang="en-US" dirty="0" smtClean="0"/>
            </a:br>
            <a:r>
              <a:rPr lang="en-US" baseline="30000" dirty="0"/>
              <a:t>2</a:t>
            </a:r>
            <a:r>
              <a:rPr lang="en-US" dirty="0" smtClean="0"/>
              <a:t>Now with Intel</a:t>
            </a:r>
            <a:br>
              <a:rPr lang="en-US" dirty="0" smtClean="0"/>
            </a:br>
            <a:r>
              <a:rPr lang="en-US" baseline="30000" dirty="0"/>
              <a:t>3</a:t>
            </a:r>
            <a:r>
              <a:rPr lang="en-US" dirty="0" smtClean="0"/>
              <a:t>Now with GlobalFoundries</a:t>
            </a:r>
            <a:br>
              <a:rPr lang="en-US" dirty="0" smtClean="0"/>
            </a:br>
            <a:r>
              <a:rPr lang="en-US" baseline="30000" dirty="0" smtClean="0"/>
              <a:t>4</a:t>
            </a:r>
            <a:r>
              <a:rPr lang="en-US" dirty="0" smtClean="0"/>
              <a:t>Teledyne Scientific and Imaging</a:t>
            </a:r>
            <a:endParaRPr lang="en-US" dirty="0"/>
          </a:p>
          <a:p>
            <a:endParaRPr lang="en-US" dirty="0" smtClean="0"/>
          </a:p>
          <a:p>
            <a:endParaRPr lang="en-US" i="1" dirty="0"/>
          </a:p>
          <a:p>
            <a:endParaRPr lang="en-US" i="1" dirty="0"/>
          </a:p>
        </p:txBody>
      </p:sp>
      <p:pic>
        <p:nvPicPr>
          <p:cNvPr id="4" name="Picture 3" descr="iedm color-hi-r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9079" y="221920"/>
            <a:ext cx="1091588" cy="10915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825" y="1736732"/>
            <a:ext cx="2580775" cy="3372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44209" y="1125146"/>
            <a:ext cx="2519191" cy="4707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152400"/>
            <a:ext cx="1273816" cy="85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6068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609600"/>
          </a:xfrm>
        </p:spPr>
        <p:txBody>
          <a:bodyPr/>
          <a:lstStyle/>
          <a:p>
            <a:r>
              <a:rPr lang="en-US" sz="3600"/>
              <a:t>130nm</a:t>
            </a:r>
            <a:r>
              <a:rPr lang="en-US" sz="3600" dirty="0"/>
              <a:t> / </a:t>
            </a:r>
            <a:r>
              <a:rPr lang="en-US" sz="3600"/>
              <a:t>1.1THz</a:t>
            </a:r>
            <a:r>
              <a:rPr lang="en-US" sz="3600" dirty="0"/>
              <a:t> </a:t>
            </a:r>
            <a:r>
              <a:rPr lang="en-US" sz="3600"/>
              <a:t>InP</a:t>
            </a:r>
            <a:r>
              <a:rPr lang="en-US" sz="3600" dirty="0"/>
              <a:t> </a:t>
            </a:r>
            <a:r>
              <a:rPr lang="en-US" sz="3600"/>
              <a:t>HBT</a:t>
            </a:r>
            <a:r>
              <a:rPr lang="en-US" sz="3600" dirty="0"/>
              <a:t> Technology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3583" y="3724954"/>
            <a:ext cx="3823663" cy="303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58" y="1586039"/>
            <a:ext cx="3056255" cy="23001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5029200"/>
            <a:ext cx="4445189" cy="1438977"/>
          </a:xfrm>
          <a:prstGeom prst="rect">
            <a:avLst/>
          </a:prstGeom>
        </p:spPr>
      </p:pic>
      <p:pic>
        <p:nvPicPr>
          <p:cNvPr id="11" name="Picture 10" descr="Picture2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6844" y="1926370"/>
            <a:ext cx="2663156" cy="234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0553" y="1926370"/>
            <a:ext cx="2280847" cy="2271687"/>
          </a:xfrm>
          <a:prstGeom prst="rect">
            <a:avLst/>
          </a:prstGeom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29200" y="4801197"/>
            <a:ext cx="46295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Teledyne: M. Urteaga </a:t>
            </a:r>
            <a:r>
              <a:rPr lang="en-US" sz="1100" b="0" i="1" dirty="0">
                <a:latin typeface="Calibri" pitchFamily="34" charset="0"/>
              </a:rPr>
              <a:t>et al</a:t>
            </a:r>
            <a:r>
              <a:rPr lang="en-US" sz="1100" b="0" dirty="0">
                <a:latin typeface="Calibri" pitchFamily="34" charset="0"/>
              </a:rPr>
              <a:t>: 2017 IEEE Proceedings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953000" y="4462712"/>
            <a:ext cx="46295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Integrated ~600GHz transmitter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969470" y="866001"/>
            <a:ext cx="26505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220 </a:t>
            </a:r>
            <a:r>
              <a:rPr lang="en-US" sz="2000" dirty="0" smtClean="0">
                <a:latin typeface="Calibri" pitchFamily="34" charset="0"/>
              </a:rPr>
              <a:t>GHz, </a:t>
            </a:r>
            <a:r>
              <a:rPr lang="en-US" sz="2000" dirty="0">
                <a:latin typeface="Calibri" pitchFamily="34" charset="0"/>
              </a:rPr>
              <a:t>0.18W </a:t>
            </a:r>
            <a:r>
              <a:rPr lang="en-US" sz="2000" dirty="0" smtClean="0">
                <a:latin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power </a:t>
            </a:r>
            <a:r>
              <a:rPr lang="en-US" sz="2000" dirty="0">
                <a:latin typeface="Calibri" pitchFamily="34" charset="0"/>
              </a:rPr>
              <a:t>amplifier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47805" y="1447851"/>
            <a:ext cx="25721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UCSB/Teledyne: T. Reed </a:t>
            </a:r>
            <a:r>
              <a:rPr lang="en-US" sz="1100" b="0" i="1" dirty="0">
                <a:latin typeface="Calibri" pitchFamily="34" charset="0"/>
              </a:rPr>
              <a:t>et al</a:t>
            </a:r>
            <a:r>
              <a:rPr lang="en-US" sz="1100" b="0" dirty="0">
                <a:latin typeface="Calibri" pitchFamily="34" charset="0"/>
              </a:rPr>
              <a:t>: 2013 CSIC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991600" y="866001"/>
            <a:ext cx="2819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325 </a:t>
            </a:r>
            <a:r>
              <a:rPr lang="en-US" sz="2000" dirty="0" smtClean="0">
                <a:latin typeface="Calibri" pitchFamily="34" charset="0"/>
              </a:rPr>
              <a:t>GHz, 16mW 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power </a:t>
            </a:r>
            <a:r>
              <a:rPr lang="en-US" sz="2000" dirty="0">
                <a:latin typeface="Calibri" pitchFamily="34" charset="0"/>
              </a:rPr>
              <a:t>amplifier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9067800" y="1447901"/>
            <a:ext cx="2438400" cy="30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</a:rPr>
              <a:t>UCSB/Teledyne: </a:t>
            </a:r>
            <a:r>
              <a:rPr lang="en-US" sz="1100" b="0" dirty="0" smtClean="0">
                <a:latin typeface="Calibri" pitchFamily="34" charset="0"/>
              </a:rPr>
              <a:t/>
            </a:r>
            <a:br>
              <a:rPr lang="en-US" sz="1100" b="0" dirty="0" smtClean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>A. Ahmed, 2018 EuMIC Symp.</a:t>
            </a:r>
            <a:endParaRPr lang="en-US" sz="1100" b="0" dirty="0">
              <a:latin typeface="Calibri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427" y="5139354"/>
            <a:ext cx="2586592" cy="929415"/>
          </a:xfrm>
          <a:prstGeom prst="rect">
            <a:avLst/>
          </a:prstGeom>
        </p:spPr>
      </p:pic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007070" y="914400"/>
            <a:ext cx="265053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1.1THz f</a:t>
            </a:r>
            <a:r>
              <a:rPr lang="en-US" sz="2000" baseline="-25000" dirty="0" smtClean="0">
                <a:latin typeface="Calibri" pitchFamily="34" charset="0"/>
              </a:rPr>
              <a:t>max</a:t>
            </a:r>
            <a:r>
              <a:rPr lang="en-US" sz="2000" dirty="0" smtClean="0">
                <a:latin typeface="Calibri" pitchFamily="34" charset="0"/>
              </a:rPr>
              <a:t> HBT,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3.5 V breakdown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2572195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nb-NO" sz="1100" b="0" smtClean="0">
                <a:latin typeface="Calibri" pitchFamily="34" charset="0"/>
              </a:rPr>
              <a:t>Teledyne/UCSB:  </a:t>
            </a:r>
            <a:r>
              <a:rPr lang="nb-NO" sz="1100" b="0">
                <a:latin typeface="Calibri" pitchFamily="34" charset="0"/>
              </a:rPr>
              <a:t>M. Urteaga et al: 2011 DRC</a:t>
            </a:r>
            <a:endParaRPr lang="nb-NO" sz="11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3629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9600" y="134938"/>
            <a:ext cx="10515600" cy="39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927100">
              <a:lnSpc>
                <a:spcPct val="87000"/>
              </a:lnSpc>
              <a:defRPr/>
            </a:pPr>
            <a:r>
              <a:rPr lang="en-US" sz="3600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nP</a:t>
            </a: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HBTs</a:t>
            </a: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:  1.07 THz @200nm, ?? @ </a:t>
            </a:r>
            <a:r>
              <a:rPr lang="en-US" sz="3600" ker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130nm</a:t>
            </a:r>
            <a:endParaRPr lang="en-US" sz="3600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08739" y="615479"/>
            <a:ext cx="3297461" cy="2824686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9600" y="3528504"/>
            <a:ext cx="3339380" cy="287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Picture7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913882" y="672079"/>
            <a:ext cx="7185114" cy="5331075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591800" y="4643320"/>
            <a:ext cx="328845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66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?</a:t>
            </a:r>
            <a:endParaRPr lang="en-US" sz="8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974600" y="6019800"/>
            <a:ext cx="3035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10533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Hz Transistor Measurement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939031"/>
            <a:ext cx="2767349" cy="2185169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84194"/>
              </p:ext>
            </p:extLst>
          </p:nvPr>
        </p:nvGraphicFramePr>
        <p:xfrm>
          <a:off x="4419600" y="3644018"/>
          <a:ext cx="3550343" cy="237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KGPlot" r:id="rId4" imgW="4724280" imgH="3162240" progId="KGraph_Plot">
                  <p:embed/>
                </p:oleObj>
              </mc:Choice>
              <mc:Fallback>
                <p:oleObj name="KGPlot" r:id="rId4" imgW="4724280" imgH="3162240" progId="KGraph_Plot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3644018"/>
                        <a:ext cx="3550343" cy="2375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67865" y="901005"/>
            <a:ext cx="857613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imple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ubstrat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oupling: need small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arrow CPW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mbiguity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d stripping order. 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UCSB 130nm HBT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rder not important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dd through &amp;  load to  remove ambiguity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3400" y="3886200"/>
            <a:ext cx="857613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n-wafer 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rough-reflect-line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o ambiguity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from pad stripping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alibration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 lin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Zo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till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ust avoid substrat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sonances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CPW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does not work.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needs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n-film microstrip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or ~25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 substrate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th TSV's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003050" y="5334000"/>
            <a:ext cx="2890693" cy="152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1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(publication used parallel elements outsid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740" y="862831"/>
            <a:ext cx="2555460" cy="21851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622532"/>
            <a:ext cx="3525408" cy="234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8886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7620000" cy="398463"/>
          </a:xfrm>
        </p:spPr>
        <p:txBody>
          <a:bodyPr/>
          <a:lstStyle/>
          <a:p>
            <a:r>
              <a:rPr lang="en-US" dirty="0" smtClean="0"/>
              <a:t>Bipolar Transistor Scaling Laws</a:t>
            </a:r>
            <a:endParaRPr lang="en-US" dirty="0"/>
          </a:p>
        </p:txBody>
      </p:sp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685800" y="382524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7" name="Picture 6" descr="asdfasdf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3485" y="990600"/>
            <a:ext cx="2667000" cy="26060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371600"/>
            <a:ext cx="7516409" cy="3585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8113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sz="3600" dirty="0" smtClean="0"/>
              <a:t>Challenges at the 64nm/2THz &amp; 32nm/3THz Nodes</a:t>
            </a:r>
            <a:endParaRPr lang="en-US" sz="3600" dirty="0"/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11896"/>
              </p:ext>
            </p:extLst>
          </p:nvPr>
        </p:nvGraphicFramePr>
        <p:xfrm>
          <a:off x="5638800" y="762000"/>
          <a:ext cx="2394884" cy="3516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KGPlot" r:id="rId4" imgW="5308560" imgH="7797600" progId="KGraph_Plot">
                  <p:embed/>
                </p:oleObj>
              </mc:Choice>
              <mc:Fallback>
                <p:oleObj name="KGPlot" r:id="rId4" imgW="5308560" imgH="7797600" progId="KGraph_Plot">
                  <p:embed/>
                  <p:pic>
                    <p:nvPicPr>
                      <p:cNvPr id="2201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762000"/>
                        <a:ext cx="2394884" cy="3516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1"/>
          <p:cNvSpPr txBox="1">
            <a:spLocks noChangeArrowheads="1"/>
          </p:cNvSpPr>
          <p:nvPr/>
        </p:nvSpPr>
        <p:spPr bwMode="auto">
          <a:xfrm rot="5400000">
            <a:off x="6611437" y="2224088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57200" y="1280684"/>
            <a:ext cx="5943600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high base contact doping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&gt;10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cm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for good contact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Auger recombin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ery low </a:t>
            </a:r>
            <a:r>
              <a:rPr lang="en-US" sz="2400" b="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oderate contact penetratio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d or Pt contac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act with 3++ nm of bas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enetrate surface contaminants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oo deep for thin bas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lution: base regrowth: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n, moderately-doped intrinsic base</a:t>
            </a:r>
            <a:b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thick, heavily-doped extrinsic base</a:t>
            </a:r>
            <a:endParaRPr lang="en-US" sz="2400" dirty="0" smtClean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0" name="Picture 9" descr="Picture7.jp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59943" y="914400"/>
            <a:ext cx="3487057" cy="3009252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775200" y="3720001"/>
            <a:ext cx="303580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804" y="4444538"/>
            <a:ext cx="5962996" cy="210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7085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Images</a:t>
            </a:r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838200"/>
            <a:ext cx="3404551" cy="274442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4" y="901175"/>
            <a:ext cx="3718056" cy="3289825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4681" y="875985"/>
            <a:ext cx="3662638" cy="3315015"/>
          </a:xfrm>
          <a:prstGeom prst="rect">
            <a:avLst/>
          </a:prstGeom>
        </p:spPr>
      </p:pic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8839200" y="3733800"/>
            <a:ext cx="2590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Cross-section</a:t>
            </a:r>
            <a:endParaRPr lang="en-US" sz="2000" dirty="0" smtClean="0">
              <a:solidFill>
                <a:srgbClr val="FF0000"/>
              </a:solidFill>
              <a:latin typeface="+mn-lt"/>
              <a:cs typeface="Arial" pitchFamily="34" charset="0"/>
              <a:sym typeface="Symbol" pitchFamily="18" charset="2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264891"/>
            <a:ext cx="1997364" cy="2516909"/>
          </a:xfrm>
          <a:prstGeom prst="rect">
            <a:avLst/>
          </a:prstGeom>
        </p:spPr>
      </p:pic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3200400" y="4780002"/>
            <a:ext cx="259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Dry-etched</a:t>
            </a:r>
            <a:b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</a:b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TiW emitter contact </a:t>
            </a: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8763000" y="4780002"/>
            <a:ext cx="2590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100nm emitter</a:t>
            </a:r>
            <a:b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</a:br>
            <a:r>
              <a:rPr lang="en-US" sz="2000" dirty="0" smtClean="0">
                <a:solidFill>
                  <a:srgbClr val="000000"/>
                </a:solidFill>
                <a:latin typeface="+mn-lt"/>
                <a:cs typeface="Arial" pitchFamily="34" charset="0"/>
                <a:sym typeface="Symbol" pitchFamily="18" charset="2"/>
              </a:rPr>
              <a:t>after base regrowth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408" y="4419600"/>
            <a:ext cx="2755392" cy="206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154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DC Data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DCC25B-10CD-493E-8BE9-EC7CDEBC2B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37" y="1295400"/>
            <a:ext cx="2280545" cy="46841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4D133C-73AB-426D-9616-169C2DF4A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8028" y="1295400"/>
            <a:ext cx="2280545" cy="4684105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0600" y="949404"/>
            <a:ext cx="182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0.1× 5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mitter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352800" y="970002"/>
            <a:ext cx="182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0.2× 5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mitte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EBAB9FD-0519-447D-8DB0-E677C6F5AAF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0" y="1600200"/>
            <a:ext cx="5074604" cy="4343400"/>
          </a:xfrm>
          <a:prstGeom prst="rect">
            <a:avLst/>
          </a:prstGeom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553200" y="990600"/>
            <a:ext cx="182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0.2× 5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mitter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915400" y="1011198"/>
            <a:ext cx="182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0.4× 5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mitter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66800" y="6096000"/>
            <a:ext cx="10134600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ood </a:t>
            </a:r>
            <a:r>
              <a:rPr lang="en-US" sz="2800" dirty="0" smtClean="0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  <a:sym typeface="Symbol" pitchFamily="18" charset="2"/>
              </a:rPr>
              <a:t>b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,  low R</a:t>
            </a:r>
            <a:r>
              <a:rPr lang="en-US" sz="2800" baseline="-25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ex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, high-current operation</a:t>
            </a:r>
            <a:endParaRPr lang="en-US" sz="2800" dirty="0" smtClean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72868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049000" cy="398463"/>
          </a:xfrm>
        </p:spPr>
        <p:txBody>
          <a:bodyPr/>
          <a:lstStyle/>
          <a:p>
            <a:r>
              <a:rPr lang="en-US" dirty="0" smtClean="0"/>
              <a:t>Regrown-Base InP HBTs: Base Resistance</a:t>
            </a:r>
            <a:endParaRPr lang="en-US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09600" y="982039"/>
            <a:ext cx="10744200" cy="4351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0.9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GaAs/metal contact</a:t>
            </a:r>
            <a:r>
              <a:rPr lang="en-US" sz="2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94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for regrown base </a:t>
            </a:r>
            <a:r>
              <a:rPr lang="en-US" sz="2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2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1.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-m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m</a:t>
            </a:r>
            <a:r>
              <a:rPr lang="en-US" sz="28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2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istivity 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GaAs/GaAs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ontact</a:t>
            </a:r>
            <a:r>
              <a:rPr lang="en-US" sz="2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4300</a:t>
            </a:r>
            <a:r>
              <a:rPr lang="en-US" sz="2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W/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sheet resistivity </a:t>
            </a:r>
            <a:r>
              <a:rPr lang="en-US" sz="2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or </a:t>
            </a: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trinsic base </a:t>
            </a:r>
            <a:r>
              <a:rPr lang="en-US" sz="28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endParaRPr lang="en-US" sz="28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ase contact resistivity sufficient for 64nm/2THz node.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mprovements: anneal after regrowth, grade interface</a:t>
            </a:r>
            <a:b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endParaRPr lang="en-US" sz="2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growth: base contacts suitable for 64nm/2THz &amp; 32nm/3THz nodes</a:t>
            </a:r>
            <a:endParaRPr lang="en-US" sz="2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871925" y="1066800"/>
            <a:ext cx="1786675" cy="3305907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391400" y="1143000"/>
            <a:ext cx="2667000" cy="2185218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C141C82-E68C-4B52-879B-CB29B29A8A76}"/>
              </a:ext>
            </a:extLst>
          </p:cNvPr>
          <p:cNvCxnSpPr>
            <a:cxnSpLocks/>
          </p:cNvCxnSpPr>
          <p:nvPr/>
        </p:nvCxnSpPr>
        <p:spPr bwMode="auto">
          <a:xfrm>
            <a:off x="7543800" y="2286000"/>
            <a:ext cx="2499546" cy="1295400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815077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</a:t>
            </a:r>
            <a:r>
              <a:rPr lang="en-US" smtClean="0">
                <a:solidFill>
                  <a:srgbClr val="000000"/>
                </a:solidFill>
              </a:rPr>
              <a:t>HEMTs</a:t>
            </a:r>
            <a:r>
              <a:rPr lang="en-US" dirty="0" smtClean="0">
                <a:solidFill>
                  <a:srgbClr val="000000"/>
                </a:solidFill>
              </a:rPr>
              <a:t>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1676400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</a:t>
            </a:r>
            <a:r>
              <a:rPr lang="en-US" sz="2800" i="1" smtClean="0">
                <a:solidFill>
                  <a:srgbClr val="000000"/>
                </a:solidFill>
                <a:latin typeface="Calibri" pitchFamily="34" charset="0"/>
              </a:rPr>
              <a:t>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09922"/>
              </p:ext>
            </p:extLst>
          </p:nvPr>
        </p:nvGraphicFramePr>
        <p:xfrm>
          <a:off x="5041755" y="1299441"/>
          <a:ext cx="6664614" cy="426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55" y="1299441"/>
                        <a:ext cx="6664614" cy="426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41068"/>
              </p:ext>
            </p:extLst>
          </p:nvPr>
        </p:nvGraphicFramePr>
        <p:xfrm>
          <a:off x="6110007" y="1936815"/>
          <a:ext cx="3328129" cy="172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007" y="1936815"/>
                        <a:ext cx="3328129" cy="1720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3185" y="6248400"/>
            <a:ext cx="7526415" cy="244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0" dirty="0">
                <a:latin typeface="Calibri" pitchFamily="34" charset="0"/>
              </a:rPr>
              <a:t>Xiaobing Mei, et al, IEEE </a:t>
            </a:r>
            <a:r>
              <a:rPr lang="en-US" sz="1100" b="0">
                <a:latin typeface="Calibri" pitchFamily="34" charset="0"/>
              </a:rPr>
              <a:t>EDL</a:t>
            </a:r>
            <a:r>
              <a:rPr lang="en-US" sz="1100" b="0" dirty="0">
                <a:latin typeface="Calibri" pitchFamily="34" charset="0"/>
              </a:rPr>
              <a:t>, April 2015 </a:t>
            </a:r>
            <a:r>
              <a:rPr lang="en-US" sz="1100" dirty="0">
                <a:solidFill>
                  <a:schemeClr val="tx2"/>
                </a:solidFill>
                <a:latin typeface="Calibri" pitchFamily="34" charset="0"/>
              </a:rPr>
              <a:t>(Northrop-Grumman)</a:t>
            </a:r>
          </a:p>
        </p:txBody>
      </p:sp>
      <p:sp>
        <p:nvSpPr>
          <p:cNvPr id="9" name="Rectangle 8"/>
          <p:cNvSpPr/>
          <p:nvPr/>
        </p:nvSpPr>
        <p:spPr>
          <a:xfrm>
            <a:off x="627290" y="5789069"/>
            <a:ext cx="844051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First Demonstration of Amplification at 1 THz Using </a:t>
            </a:r>
            <a:br>
              <a:rPr lang="en-US" sz="1200" dirty="0">
                <a:latin typeface="Calibri" pitchFamily="34" charset="0"/>
              </a:rPr>
            </a:br>
            <a:r>
              <a:rPr lang="en-US" sz="1200" dirty="0">
                <a:latin typeface="Calibri" pitchFamily="34" charset="0"/>
              </a:rPr>
              <a:t>25-nm InP High Electron Mobility Transistor Process</a:t>
            </a:r>
          </a:p>
        </p:txBody>
      </p:sp>
    </p:spTree>
    <p:extLst>
      <p:ext uri="{BB962C8B-B14F-4D97-AF65-F5344CB8AC3E}">
        <p14:creationId xmlns:p14="http://schemas.microsoft.com/office/powerpoint/2010/main" val="328667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533400" y="152401"/>
            <a:ext cx="98710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</a:pPr>
            <a:r>
              <a:rPr lang="en-US" sz="3600" b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Towards faster </a:t>
            </a:r>
            <a:r>
              <a:rPr lang="en-US" sz="3600" b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EMTs: MOS-HEMTs</a:t>
            </a:r>
            <a:endParaRPr lang="en-US" sz="3600" b="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3901" y="1447800"/>
            <a:ext cx="7970499" cy="4481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</a:rPr>
              <a:t>Scaling limit: gate insulator thickness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HEMT: InAlAs barrier: tunneling, thermionic leakage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solution: replace InAlAs with high-K dielectric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2nm </a:t>
            </a:r>
            <a:r>
              <a:rPr lang="en-US" sz="2800" b="0" smtClean="0">
                <a:latin typeface="Calibri" pitchFamily="34" charset="0"/>
              </a:rPr>
              <a:t>ZrO</a:t>
            </a:r>
            <a:r>
              <a:rPr lang="en-US" sz="2800" b="0" baseline="-25000" smtClean="0">
                <a:latin typeface="Calibri" pitchFamily="34" charset="0"/>
              </a:rPr>
              <a:t>2</a:t>
            </a:r>
            <a:r>
              <a:rPr lang="en-US" sz="2800" b="0" dirty="0" smtClean="0">
                <a:latin typeface="Calibri" pitchFamily="34" charset="0"/>
              </a:rPr>
              <a:t> (</a:t>
            </a:r>
            <a:r>
              <a:rPr lang="en-US" sz="2800" b="0" dirty="0" smtClean="0">
                <a:latin typeface="Symbol" panose="05050102010706020507" pitchFamily="18" charset="2"/>
              </a:rPr>
              <a:t>e</a:t>
            </a:r>
            <a:r>
              <a:rPr lang="en-US" sz="2800" b="0" baseline="-25000" dirty="0" smtClean="0">
                <a:latin typeface="Calibri" pitchFamily="34" charset="0"/>
              </a:rPr>
              <a:t>r</a:t>
            </a:r>
            <a:r>
              <a:rPr lang="en-US" sz="2800" b="0" dirty="0" smtClean="0">
                <a:latin typeface="Calibri" pitchFamily="34" charset="0"/>
              </a:rPr>
              <a:t>=25): adequately low leakag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</a:rPr>
              <a:t>Scaling </a:t>
            </a:r>
            <a:r>
              <a:rPr lang="en-US" sz="2800" dirty="0" smtClean="0">
                <a:latin typeface="Calibri" pitchFamily="34" charset="0"/>
              </a:rPr>
              <a:t>limit: source access resistance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HEMT: InAlAs </a:t>
            </a:r>
            <a:r>
              <a:rPr lang="en-US" sz="2800" b="0" dirty="0" smtClean="0">
                <a:latin typeface="Calibri" pitchFamily="34" charset="0"/>
              </a:rPr>
              <a:t>barrier is under N+ source/drain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solution: </a:t>
            </a:r>
            <a:r>
              <a:rPr lang="en-US" sz="2800" b="0" dirty="0" smtClean="0">
                <a:latin typeface="Calibri" pitchFamily="34" charset="0"/>
              </a:rPr>
              <a:t>regrowth, place N+  layer </a:t>
            </a:r>
            <a:r>
              <a:rPr lang="en-US" sz="2800" b="0" u="sng" dirty="0" smtClean="0">
                <a:latin typeface="Calibri" pitchFamily="34" charset="0"/>
              </a:rPr>
              <a:t>on</a:t>
            </a:r>
            <a:r>
              <a:rPr lang="en-US" sz="2800" b="0" dirty="0" smtClean="0">
                <a:latin typeface="Calibri" pitchFamily="34" charset="0"/>
              </a:rPr>
              <a:t> </a:t>
            </a:r>
            <a:r>
              <a:rPr lang="en-US" sz="2800" b="0" smtClean="0">
                <a:latin typeface="Calibri" pitchFamily="34" charset="0"/>
              </a:rPr>
              <a:t>InAs</a:t>
            </a:r>
            <a:r>
              <a:rPr lang="en-US" sz="2800" b="0" dirty="0" smtClean="0">
                <a:latin typeface="Calibri" pitchFamily="34" charset="0"/>
              </a:rPr>
              <a:t> channel</a:t>
            </a:r>
            <a:r>
              <a:rPr lang="en-US" sz="2800" b="0" dirty="0">
                <a:latin typeface="Calibri" pitchFamily="34" charset="0"/>
              </a:rPr>
              <a:t/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/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Target ~10nm nod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~0.3nm </a:t>
            </a:r>
            <a:r>
              <a:rPr lang="en-US" sz="2800" b="0" dirty="0">
                <a:latin typeface="Calibri" pitchFamily="34" charset="0"/>
              </a:rPr>
              <a:t>EOT</a:t>
            </a:r>
            <a:r>
              <a:rPr lang="en-US" sz="2800" b="0" dirty="0" smtClean="0">
                <a:latin typeface="Calibri" pitchFamily="34" charset="0"/>
              </a:rPr>
              <a:t>, </a:t>
            </a:r>
            <a:r>
              <a:rPr lang="en-US" sz="2800" b="0" smtClean="0">
                <a:latin typeface="Calibri" pitchFamily="34" charset="0"/>
              </a:rPr>
              <a:t>3nm</a:t>
            </a:r>
            <a:r>
              <a:rPr lang="en-US" sz="2800" b="0" dirty="0" smtClean="0">
                <a:latin typeface="Calibri" pitchFamily="34" charset="0"/>
              </a:rPr>
              <a:t> thick channel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1.2 to 1.5 </a:t>
            </a:r>
            <a:r>
              <a:rPr lang="en-US" sz="2800" b="0" dirty="0">
                <a:latin typeface="Calibri" pitchFamily="34" charset="0"/>
              </a:rPr>
              <a:t>THz </a:t>
            </a:r>
            <a:r>
              <a:rPr lang="en-US" sz="2800" b="0" i="1" dirty="0">
                <a:latin typeface="Calibri" pitchFamily="34" charset="0"/>
              </a:rPr>
              <a:t>f</a:t>
            </a:r>
            <a:r>
              <a:rPr lang="en-US" sz="2800" b="0" baseline="-25000" dirty="0">
                <a:latin typeface="Symbol" panose="05050102010706020507" pitchFamily="18" charset="2"/>
              </a:rPr>
              <a:t>t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18299" y="45720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34400" y="3737113"/>
            <a:ext cx="2632364" cy="30446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61218" y="838200"/>
            <a:ext cx="2840182" cy="28194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3352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smtClean="0">
                <a:latin typeface="Calibri" pitchFamily="34" charset="0"/>
              </a:rPr>
              <a:t>1st demonstration: Fraunhofer IAF</a:t>
            </a:r>
            <a:endParaRPr lang="en-US" sz="1600" b="0" dirty="0">
              <a:latin typeface="Calibri" pitchFamily="34" charset="0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9601200" y="5929027"/>
            <a:ext cx="803275" cy="547973"/>
          </a:xfrm>
          <a:prstGeom prst="ellips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645525" y="5943600"/>
            <a:ext cx="803275" cy="547973"/>
          </a:xfrm>
          <a:prstGeom prst="ellips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1877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96400" cy="398463"/>
          </a:xfrm>
        </p:spPr>
        <p:txBody>
          <a:bodyPr/>
          <a:lstStyle/>
          <a:p>
            <a:r>
              <a:rPr lang="en-US" dirty="0"/>
              <a:t>Why </a:t>
            </a:r>
            <a:r>
              <a:rPr lang="en-US" dirty="0" smtClean="0"/>
              <a:t>100-340GHz Wireless </a:t>
            </a:r>
            <a:r>
              <a:rPr lang="en-US" dirty="0"/>
              <a:t>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6400" y="914400"/>
            <a:ext cx="8439057" cy="182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3023747"/>
            <a:ext cx="1059180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Wireless networks: exploding demand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mmediate industry response: 5G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8, 38, 57-71(WiGig), 71-86GHz</a:t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increased spectrum, extensive beamforming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xt generation (6G ??): above 100GHz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reatly increased spectrum, massive spectral multiplex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Plus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</a:rPr>
              <a:t>,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TV-like imaging/sensing/radar: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ars, airplanes, drone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7218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owards Faster HEMTs: MOS-HEMT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7535" y="980184"/>
            <a:ext cx="4362465" cy="2982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944" y="3962400"/>
            <a:ext cx="3849656" cy="25969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55" y="3352800"/>
            <a:ext cx="4457045" cy="3383813"/>
          </a:xfrm>
          <a:prstGeom prst="rect">
            <a:avLst/>
          </a:prstGeom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62001" y="914400"/>
            <a:ext cx="6019799" cy="236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</a:rPr>
              <a:t>Double regrowth</a:t>
            </a:r>
            <a:br>
              <a:rPr lang="en-US" sz="240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modulation-doped access regions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N+ contact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</a:rPr>
              <a:t>High-K gate dielectric: </a:t>
            </a:r>
            <a:r>
              <a:rPr lang="en-US" sz="2400" b="0" dirty="0" smtClean="0">
                <a:latin typeface="Calibri" pitchFamily="34" charset="0"/>
              </a:rPr>
              <a:t>3 nm </a:t>
            </a:r>
            <a:r>
              <a:rPr lang="en-US" sz="2400" b="0" smtClean="0">
                <a:latin typeface="Calibri" pitchFamily="34" charset="0"/>
              </a:rPr>
              <a:t>ZrO2</a:t>
            </a:r>
            <a:r>
              <a:rPr lang="en-US" sz="2400" b="0" dirty="0" smtClean="0">
                <a:latin typeface="Calibri" pitchFamily="34" charset="0"/>
              </a:rPr>
              <a:t>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</a:rPr>
              <a:t>Highly scaled</a:t>
            </a:r>
            <a:r>
              <a:rPr lang="en-US" sz="2400" dirty="0">
                <a:latin typeface="Calibri" pitchFamily="34" charset="0"/>
              </a:rPr>
              <a:t/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5nm InAs channel, 10-30nm gate lengths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698085" y="762915"/>
            <a:ext cx="2808115" cy="227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 smtClean="0">
                <a:latin typeface="Calibri" pitchFamily="34" charset="0"/>
              </a:rPr>
              <a:t>Jun Wu, UCSB, IEEE EDL, 2018</a:t>
            </a:r>
            <a:endParaRPr lang="en-US" sz="1600" b="0" dirty="0"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8177" y="4074575"/>
            <a:ext cx="2386623" cy="240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4249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125200" cy="398463"/>
          </a:xfrm>
        </p:spPr>
        <p:txBody>
          <a:bodyPr/>
          <a:lstStyle/>
          <a:p>
            <a:r>
              <a:rPr lang="en-US" sz="3600" dirty="0"/>
              <a:t>100-340GHz </a:t>
            </a:r>
            <a:r>
              <a:rPr lang="en-US" sz="3600" dirty="0" smtClean="0"/>
              <a:t>Wireless Systems: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884670"/>
            <a:ext cx="11277600" cy="5392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-340 GHz wireless systems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 via spatial multiplexing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act, high-resolution imaging systems </a:t>
            </a:r>
            <a:b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range: few 100 meters</a:t>
            </a:r>
          </a:p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ny challenges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 multiplexing: computational complexity, </a:t>
            </a:r>
            <a:r>
              <a:rPr lang="en-US" sz="2800" b="0" strike="sngStrike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ynamic range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</a:p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250 GHz.</a:t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LNAs and PAs for longer-range links.  Just like cell phones today</a:t>
            </a:r>
            <a:b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yond</a:t>
            </a:r>
          </a:p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Device opportunity: better PAs, LNAs for 140, 220, 340GHz. </a:t>
            </a:r>
            <a:endParaRPr lang="en-US" sz="28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9552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228600"/>
            <a:ext cx="861060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2800" dirty="0" smtClean="0">
                <a:solidFill>
                  <a:schemeClr val="bg1"/>
                </a:solidFill>
                <a:latin typeface="Calibri" pitchFamily="34" charset="0"/>
              </a:rPr>
              <a:t>In case of questions </a:t>
            </a:r>
            <a:endParaRPr lang="en-US" altLang="en-US" sz="140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890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/>
              <a:t>Towards faster HEMTs: next step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65427" y="5232654"/>
            <a:ext cx="5116373" cy="154914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1357236"/>
            <a:ext cx="3881704" cy="27660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94627" y="4724400"/>
            <a:ext cx="5116373" cy="1828800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04800" y="1121724"/>
            <a:ext cx="7467600" cy="314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</a:rPr>
              <a:t>No N- material between channel and contacts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	</a:t>
            </a:r>
            <a:r>
              <a:rPr lang="en-US" sz="2800" b="0" dirty="0" smtClean="0">
                <a:latin typeface="Calibri" pitchFamily="34" charset="0"/>
              </a:rPr>
              <a:t>reduced source/drain access resistanc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</a:rPr>
              <a:t>Sacrificial layer 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b="0" dirty="0" smtClean="0">
                <a:latin typeface="Calibri" pitchFamily="34" charset="0"/>
              </a:rPr>
              <a:t>reduces parasitic gate-channel overlap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  less gate-source capacitance</a:t>
            </a:r>
            <a:endParaRPr lang="en-US" sz="2800" dirty="0">
              <a:latin typeface="Calibri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</a:rPr>
              <a:t>2.5nm ZrO</a:t>
            </a:r>
            <a:r>
              <a:rPr lang="en-US" sz="2800" baseline="-25000" dirty="0" smtClean="0">
                <a:latin typeface="Calibri" pitchFamily="34" charset="0"/>
              </a:rPr>
              <a:t>2 </a:t>
            </a:r>
            <a:r>
              <a:rPr lang="en-US" sz="2800" dirty="0" smtClean="0">
                <a:latin typeface="Calibri" pitchFamily="34" charset="0"/>
              </a:rPr>
              <a:t>dielectric,  3nm InAs channel 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	</a:t>
            </a:r>
            <a:r>
              <a:rPr lang="en-US" sz="2800" b="0" dirty="0" smtClean="0">
                <a:latin typeface="Calibri" pitchFamily="34" charset="0"/>
              </a:rPr>
              <a:t>higher g</a:t>
            </a:r>
            <a:r>
              <a:rPr lang="en-US" sz="2800" b="0" baseline="-25000" dirty="0" smtClean="0">
                <a:latin typeface="Calibri" pitchFamily="34" charset="0"/>
              </a:rPr>
              <a:t>m </a:t>
            </a:r>
            <a:r>
              <a:rPr lang="en-US" sz="2800" b="0" dirty="0" smtClean="0">
                <a:latin typeface="Calibri" pitchFamily="34" charset="0"/>
              </a:rPr>
              <a:t>, lower g</a:t>
            </a:r>
            <a:r>
              <a:rPr lang="en-US" sz="2800" b="0" baseline="-25000" dirty="0" smtClean="0">
                <a:latin typeface="Calibri" pitchFamily="34" charset="0"/>
              </a:rPr>
              <a:t>ds</a:t>
            </a:r>
            <a:endParaRPr lang="en-US" sz="2800" baseline="-25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993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1974"/>
            <a:ext cx="87630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645886"/>
              </p:ext>
            </p:extLst>
          </p:nvPr>
        </p:nvGraphicFramePr>
        <p:xfrm>
          <a:off x="4648200" y="914400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38600" y="5137428"/>
            <a:ext cx="8077200" cy="1366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Gate dielectric can't be much further scaled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/W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hard to increase→ C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end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/ 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prevents f</a:t>
            </a:r>
            <a:r>
              <a:rPr lang="en-US" sz="2400" baseline="-25000" dirty="0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scaling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Shorter L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→ poor electrostatics→ reduced g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/</a:t>
            </a:r>
            <a:r>
              <a:rPr lang="en-US" sz="240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smtClean="0">
                <a:solidFill>
                  <a:srgbClr val="000000"/>
                </a:solidFill>
                <a:latin typeface="Calibri" pitchFamily="34" charset="0"/>
              </a:rPr>
              <a:t>d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24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942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533400" y="152401"/>
            <a:ext cx="98710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</a:pPr>
            <a:r>
              <a:rPr lang="en-US" sz="3600" b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Towards faster </a:t>
            </a:r>
            <a:r>
              <a:rPr lang="en-US" sz="3600" b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EMTs: MOS-HEMTs</a:t>
            </a:r>
            <a:endParaRPr lang="en-US" sz="3600" b="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3901" y="1447800"/>
            <a:ext cx="7970499" cy="4481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</a:rPr>
              <a:t>Scaling limit: gate insulator thickness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HEMT: InAlAs barrier: tunneling, thermionic leakage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solution: replace InAlAs with high-K dielectric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2nm </a:t>
            </a:r>
            <a:r>
              <a:rPr lang="en-US" sz="2800" b="0" smtClean="0">
                <a:latin typeface="Calibri" pitchFamily="34" charset="0"/>
              </a:rPr>
              <a:t>ZrO</a:t>
            </a:r>
            <a:r>
              <a:rPr lang="en-US" sz="2800" b="0" baseline="-25000" smtClean="0">
                <a:latin typeface="Calibri" pitchFamily="34" charset="0"/>
              </a:rPr>
              <a:t>2</a:t>
            </a:r>
            <a:r>
              <a:rPr lang="en-US" sz="2800" b="0" dirty="0" smtClean="0">
                <a:latin typeface="Calibri" pitchFamily="34" charset="0"/>
              </a:rPr>
              <a:t> (</a:t>
            </a:r>
            <a:r>
              <a:rPr lang="en-US" sz="2800" b="0" dirty="0" smtClean="0">
                <a:latin typeface="Symbol" panose="05050102010706020507" pitchFamily="18" charset="2"/>
              </a:rPr>
              <a:t>e</a:t>
            </a:r>
            <a:r>
              <a:rPr lang="en-US" sz="2800" b="0" baseline="-25000" dirty="0" smtClean="0">
                <a:latin typeface="Calibri" pitchFamily="34" charset="0"/>
              </a:rPr>
              <a:t>r</a:t>
            </a:r>
            <a:r>
              <a:rPr lang="en-US" sz="2800" b="0" dirty="0" smtClean="0">
                <a:latin typeface="Calibri" pitchFamily="34" charset="0"/>
              </a:rPr>
              <a:t>=25): adequately low leakag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</a:rPr>
              <a:t>Scaling </a:t>
            </a:r>
            <a:r>
              <a:rPr lang="en-US" sz="2800" dirty="0" smtClean="0">
                <a:latin typeface="Calibri" pitchFamily="34" charset="0"/>
              </a:rPr>
              <a:t>limit: source access resistance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HEMT: InAlAs </a:t>
            </a:r>
            <a:r>
              <a:rPr lang="en-US" sz="2800" b="0" dirty="0" smtClean="0">
                <a:latin typeface="Calibri" pitchFamily="34" charset="0"/>
              </a:rPr>
              <a:t>barrier is under N+ source/drain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solution: </a:t>
            </a:r>
            <a:r>
              <a:rPr lang="en-US" sz="2800" b="0" dirty="0" smtClean="0">
                <a:latin typeface="Calibri" pitchFamily="34" charset="0"/>
              </a:rPr>
              <a:t>regrowth, place N+  layer </a:t>
            </a:r>
            <a:r>
              <a:rPr lang="en-US" sz="2800" b="0" u="sng" dirty="0" smtClean="0">
                <a:latin typeface="Calibri" pitchFamily="34" charset="0"/>
              </a:rPr>
              <a:t>on</a:t>
            </a:r>
            <a:r>
              <a:rPr lang="en-US" sz="2800" b="0" dirty="0" smtClean="0">
                <a:latin typeface="Calibri" pitchFamily="34" charset="0"/>
              </a:rPr>
              <a:t> </a:t>
            </a:r>
            <a:r>
              <a:rPr lang="en-US" sz="2800" b="0" smtClean="0">
                <a:latin typeface="Calibri" pitchFamily="34" charset="0"/>
              </a:rPr>
              <a:t>InAs</a:t>
            </a:r>
            <a:r>
              <a:rPr lang="en-US" sz="2800" b="0" dirty="0" smtClean="0">
                <a:latin typeface="Calibri" pitchFamily="34" charset="0"/>
              </a:rPr>
              <a:t> channel</a:t>
            </a:r>
            <a:r>
              <a:rPr lang="en-US" sz="2800" b="0" dirty="0">
                <a:latin typeface="Calibri" pitchFamily="34" charset="0"/>
              </a:rPr>
              <a:t/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/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Target ~10nm node</a:t>
            </a:r>
            <a:br>
              <a:rPr lang="en-US" sz="2800" dirty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~0.3nm </a:t>
            </a:r>
            <a:r>
              <a:rPr lang="en-US" sz="2800" b="0" dirty="0">
                <a:latin typeface="Calibri" pitchFamily="34" charset="0"/>
              </a:rPr>
              <a:t>EOT</a:t>
            </a:r>
            <a:r>
              <a:rPr lang="en-US" sz="2800" b="0" dirty="0" smtClean="0">
                <a:latin typeface="Calibri" pitchFamily="34" charset="0"/>
              </a:rPr>
              <a:t>, </a:t>
            </a:r>
            <a:r>
              <a:rPr lang="en-US" sz="2800" b="0" smtClean="0">
                <a:latin typeface="Calibri" pitchFamily="34" charset="0"/>
              </a:rPr>
              <a:t>3nm</a:t>
            </a:r>
            <a:r>
              <a:rPr lang="en-US" sz="2800" b="0" dirty="0" smtClean="0">
                <a:latin typeface="Calibri" pitchFamily="34" charset="0"/>
              </a:rPr>
              <a:t> thick channel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1.2 to 1.5 </a:t>
            </a:r>
            <a:r>
              <a:rPr lang="en-US" sz="2800" b="0" dirty="0">
                <a:latin typeface="Calibri" pitchFamily="34" charset="0"/>
              </a:rPr>
              <a:t>THz </a:t>
            </a:r>
            <a:r>
              <a:rPr lang="en-US" sz="2800" b="0" i="1" dirty="0">
                <a:latin typeface="Calibri" pitchFamily="34" charset="0"/>
              </a:rPr>
              <a:t>f</a:t>
            </a:r>
            <a:r>
              <a:rPr lang="en-US" sz="2800" b="0" baseline="-25000" dirty="0">
                <a:latin typeface="Symbol" panose="05050102010706020507" pitchFamily="18" charset="2"/>
              </a:rPr>
              <a:t>t</a:t>
            </a:r>
            <a:r>
              <a:rPr lang="en-US" sz="2800" dirty="0">
                <a:latin typeface="Calibri" pitchFamily="34" charset="0"/>
              </a:rPr>
              <a:t>.  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18299" y="45720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34400" y="3737113"/>
            <a:ext cx="2632364" cy="30446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61218" y="838200"/>
            <a:ext cx="2840182" cy="281940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3352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smtClean="0">
                <a:latin typeface="Calibri" pitchFamily="34" charset="0"/>
              </a:rPr>
              <a:t>1st demonstration: Fraunhofer IAF</a:t>
            </a:r>
            <a:endParaRPr lang="en-US" sz="16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963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9" y="161974"/>
            <a:ext cx="10988041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100-340GHz: Benefits </a:t>
            </a:r>
            <a:r>
              <a:rPr lang="en-US" dirty="0">
                <a:solidFill>
                  <a:srgbClr val="000000"/>
                </a:solidFill>
              </a:rPr>
              <a:t>&amp; </a:t>
            </a:r>
            <a:r>
              <a:rPr lang="en-US" dirty="0" smtClean="0">
                <a:solidFill>
                  <a:srgbClr val="000000"/>
                </a:solidFill>
              </a:rPr>
              <a:t>Challenges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59" y="819151"/>
            <a:ext cx="11064241" cy="596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643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83" y="161974"/>
            <a:ext cx="11082517" cy="398463"/>
          </a:xfrm>
        </p:spPr>
        <p:txBody>
          <a:bodyPr/>
          <a:lstStyle/>
          <a:p>
            <a:r>
              <a:rPr lang="en-US" dirty="0" smtClean="0"/>
              <a:t>100-340GHz: Potential Applic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83" y="1861665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5642" y="1633769"/>
            <a:ext cx="3072843" cy="2195379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38200" y="947265"/>
            <a:ext cx="4724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IMO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hub: 128 beams/face, 1Gb/s/user</a:t>
            </a:r>
            <a:b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 GHz 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68755" y="832247"/>
            <a:ext cx="539464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oint-point </a:t>
            </a:r>
            <a:r>
              <a:rPr lang="en-US" sz="200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IMO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340GHz: Tb/s links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ssive spatial multiplexing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07847" y="3909536"/>
            <a:ext cx="566915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220, 340GHz imaging: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ive/fly in fog/rain/snow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300m, 512×64 image, 60Hz, 15dB SNR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3400" y="4724400"/>
            <a:ext cx="5862249" cy="2041219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721155" y="4185047"/>
            <a:ext cx="493744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ltra-compact imaging: drones</a:t>
            </a:r>
            <a:b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like visible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mage through fog/smoke/rain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9919" y="4869180"/>
            <a:ext cx="2011681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923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4" y="787511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564" y="161974"/>
            <a:ext cx="10956636" cy="398463"/>
          </a:xfrm>
        </p:spPr>
        <p:txBody>
          <a:bodyPr/>
          <a:lstStyle/>
          <a:p>
            <a:r>
              <a:rPr lang="en-US" dirty="0"/>
              <a:t>140 GHz </a:t>
            </a:r>
            <a:r>
              <a:rPr lang="en-US" dirty="0" smtClean="0"/>
              <a:t>Spatially Multiplexed Base Station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85800" y="4343400"/>
            <a:ext cx="825707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Each face supports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28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beams @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Gb/s/beam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726567" y="4852516"/>
            <a:ext cx="5380960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5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26421" y="5851046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16 dBm 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24205" y="6350311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3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726568" y="5348033"/>
            <a:ext cx="978903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rgins (20dB total)</a:t>
            </a:r>
            <a:endParaRPr lang="en-US" sz="28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286" y="3962400"/>
            <a:ext cx="3552114" cy="10279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953000"/>
            <a:ext cx="37211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3581400"/>
            <a:ext cx="3563824" cy="25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258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90600" y="4064472"/>
            <a:ext cx="8818485" cy="7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.6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MIMO array: 8-elements, each 80 Gb/s QPSK; 640Gb/s total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4 × 4 sub-arrays → 8 degree beamsteering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031367" y="4840807"/>
            <a:ext cx="809466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00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; 29 dB/k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31221" y="5839337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2mW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029005" y="6338602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: 4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31368" y="5336324"/>
            <a:ext cx="7714997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mar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66" y="809861"/>
            <a:ext cx="3088305" cy="33049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675" y="1522907"/>
            <a:ext cx="3998925" cy="1723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1172284"/>
            <a:ext cx="3920206" cy="27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4458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528" y="1107700"/>
            <a:ext cx="4899272" cy="3339380"/>
          </a:xfrm>
          <a:prstGeom prst="rect">
            <a:avLst/>
          </a:prstGeom>
        </p:spPr>
      </p:pic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50813"/>
            <a:ext cx="10896600" cy="3984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Millimeter-Wave Wireless Transceiver Architecture</a:t>
            </a:r>
            <a:endParaRPr lang="en-US" sz="3600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52172" y="4648200"/>
            <a:ext cx="8717935" cy="997196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custom </a:t>
            </a:r>
            <a:r>
              <a:rPr lang="en-US" sz="3600" i="1">
                <a:latin typeface="Calibri" pitchFamily="34" charset="0"/>
                <a:cs typeface="Calibri" pitchFamily="34" charset="0"/>
                <a:sym typeface="Symbol" pitchFamily="18" charset="2"/>
              </a:rPr>
              <a:t>PAs</a:t>
            </a: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, </a:t>
            </a:r>
            <a:r>
              <a:rPr lang="en-US" sz="3600" i="1">
                <a:latin typeface="Calibri" pitchFamily="34" charset="0"/>
                <a:cs typeface="Calibri" pitchFamily="34" charset="0"/>
                <a:sym typeface="Symbol" pitchFamily="18" charset="2"/>
              </a:rPr>
              <a:t>LNAs</a:t>
            </a: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 → power, efficiency, noise</a:t>
            </a:r>
            <a:b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Si CMOS beamformer→ integration scale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37346" y="5943600"/>
            <a:ext cx="6221610" cy="498598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...similar to today's cell phones.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2796928" y="76200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082928" y="78392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17230" y="1905000"/>
            <a:ext cx="142494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64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1" y="211137"/>
            <a:ext cx="11125199" cy="398463"/>
          </a:xfrm>
        </p:spPr>
        <p:txBody>
          <a:bodyPr/>
          <a:lstStyle/>
          <a:p>
            <a:r>
              <a:rPr lang="en-US" sz="3600" dirty="0" smtClean="0"/>
              <a:t>100-1000 GHz Transistors and ICs</a:t>
            </a:r>
            <a:endParaRPr lang="en-US" sz="3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0411113"/>
              </p:ext>
            </p:extLst>
          </p:nvPr>
        </p:nvGraphicFramePr>
        <p:xfrm>
          <a:off x="779416" y="1047316"/>
          <a:ext cx="10345784" cy="398188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1864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616848">
                <a:tc>
                  <a:txBody>
                    <a:bodyPr/>
                    <a:lstStyle/>
                    <a:p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r>
                        <a:rPr lang="en-US" sz="2000" b="0" baseline="-2500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x</a:t>
                      </a:r>
                      <a:endParaRPr lang="en-US" sz="2000" b="0" baseline="-2500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 ICs to (GHz)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plexit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creased 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?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271226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MO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2000" b="0" baseline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oor: 1-5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eas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duction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pends on $$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858634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48852983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</a:t>
                      </a:r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P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B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, converter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oor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: 100-2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</a:t>
                      </a:r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P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HEM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ea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20-5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GaN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cellent: 0.1-1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0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  <a:tr h="46869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Cs with useful performance, 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ro experiment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baseline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9793129"/>
                  </a:ext>
                </a:extLst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79416" y="5323582"/>
            <a:ext cx="110315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here are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z transistors today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; their bandwidth will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crease</a:t>
            </a:r>
            <a:endParaRPr lang="en-US" sz="2800" dirty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Challenge: reducing costs, increasing market size</a:t>
            </a:r>
            <a:endParaRPr lang="en-US" sz="2800" b="0" baseline="30000" dirty="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620416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972800" cy="466725"/>
          </a:xfrm>
        </p:spPr>
        <p:txBody>
          <a:bodyPr/>
          <a:lstStyle/>
          <a:p>
            <a:r>
              <a:rPr lang="en-US" sz="3600" dirty="0" smtClean="0"/>
              <a:t>Gallium Nitride Power Technolog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506" y="4431768"/>
            <a:ext cx="3028094" cy="22738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4416" y="4812268"/>
            <a:ext cx="3129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20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295400"/>
          <a:ext cx="4864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48641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80100" y="1219200"/>
          <a:ext cx="49403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KGPlot" r:id="rId7" imgW="4940280" imgH="3276720" progId="KGraph_Plot">
                  <p:embed/>
                </p:oleObj>
              </mc:Choice>
              <mc:Fallback>
                <p:oleObj name="KGPlot" r:id="rId7" imgW="4940280" imgH="3276720" progId="KGraph_Plot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0100" y="1219200"/>
                        <a:ext cx="49403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66800" y="859360"/>
            <a:ext cx="7889420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aN is the leading high-frequency power technology</a:t>
            </a:r>
          </a:p>
        </p:txBody>
      </p:sp>
    </p:spTree>
    <p:extLst>
      <p:ext uri="{BB962C8B-B14F-4D97-AF65-F5344CB8AC3E}">
        <p14:creationId xmlns:p14="http://schemas.microsoft.com/office/powerpoint/2010/main" val="84016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JPM_SLIDE_ROLE" val="jpmPage"/>
</p:tagLst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381</TotalTime>
  <Pages>2</Pages>
  <Words>707</Words>
  <Application>Microsoft Office PowerPoint</Application>
  <PresentationFormat>Widescreen</PresentationFormat>
  <Paragraphs>182</Paragraphs>
  <Slides>2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Wingdings</vt:lpstr>
      <vt:lpstr>very_thin-text_template</vt:lpstr>
      <vt:lpstr>KGPlot</vt:lpstr>
      <vt:lpstr>Equation</vt:lpstr>
      <vt:lpstr>100-340GHz Systems:  Transistors and Applications</vt:lpstr>
      <vt:lpstr>Why 100-340GHz Wireless ?</vt:lpstr>
      <vt:lpstr>100-340GHz: Benefits &amp; Challenges</vt:lpstr>
      <vt:lpstr>100-340GHz: Potential Applications</vt:lpstr>
      <vt:lpstr>140 GHz Spatially Multiplexed Base Station</vt:lpstr>
      <vt:lpstr>340 GHz 640 Gb/s MIMO Backhaul</vt:lpstr>
      <vt:lpstr>Millimeter-Wave Wireless Transceiver Architecture</vt:lpstr>
      <vt:lpstr>100-1000 GHz Transistors and ICs</vt:lpstr>
      <vt:lpstr>Gallium Nitride Power Technologies</vt:lpstr>
      <vt:lpstr>130nm / 1.1THz InP HBT Technology</vt:lpstr>
      <vt:lpstr>PowerPoint Presentation</vt:lpstr>
      <vt:lpstr>THz Transistor Measurements</vt:lpstr>
      <vt:lpstr>Bipolar Transistor Scaling Laws</vt:lpstr>
      <vt:lpstr>Challenges at the 64nm/2THz &amp; 32nm/3THz Nodes</vt:lpstr>
      <vt:lpstr>Regrown-Base InP HBTs: Images</vt:lpstr>
      <vt:lpstr>Regrown-Base InP HBTs: DC Data</vt:lpstr>
      <vt:lpstr>Regrown-Base InP HBTs: Base Resistance</vt:lpstr>
      <vt:lpstr>FETs (HEMTs): key for low noise</vt:lpstr>
      <vt:lpstr>PowerPoint Presentation</vt:lpstr>
      <vt:lpstr>Towards Faster HEMTs: MOS-HEMTs</vt:lpstr>
      <vt:lpstr>100-340GHz Wireless Systems:</vt:lpstr>
      <vt:lpstr>PowerPoint Presentation</vt:lpstr>
      <vt:lpstr>Towards faster HEMTs: next step</vt:lpstr>
      <vt:lpstr>FET Scaling Laws (these now broken)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50</cp:revision>
  <cp:lastPrinted>2002-08-11T02:20:55Z</cp:lastPrinted>
  <dcterms:created xsi:type="dcterms:W3CDTF">2018-12-02T16:14:45Z</dcterms:created>
  <dcterms:modified xsi:type="dcterms:W3CDTF">2018-12-07T19:17:41Z</dcterms:modified>
</cp:coreProperties>
</file>